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33DCDD" w14:textId="7B8B735C" w:rsidR="00FA40A0" w:rsidRDefault="00FA40A0" w:rsidP="00D23955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drawing>
          <wp:anchor distT="0" distB="0" distL="114300" distR="114300" simplePos="0" relativeHeight="251749376" behindDoc="0" locked="0" layoutInCell="1" allowOverlap="1" wp14:anchorId="265E90BC" wp14:editId="2FD57A12">
            <wp:simplePos x="0" y="0"/>
            <wp:positionH relativeFrom="page">
              <wp:align>center</wp:align>
            </wp:positionH>
            <wp:positionV relativeFrom="paragraph">
              <wp:posOffset>-407035</wp:posOffset>
            </wp:positionV>
            <wp:extent cx="1240155" cy="1738712"/>
            <wp:effectExtent l="0" t="0" r="0" b="0"/>
            <wp:wrapNone/>
            <wp:docPr id="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7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7387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847FF52" w14:textId="7E425838" w:rsidR="00FA40A0" w:rsidRDefault="00FA40A0" w:rsidP="00D23955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7038F1DE">
                <wp:simplePos x="0" y="0"/>
                <wp:positionH relativeFrom="margin">
                  <wp:posOffset>1108710</wp:posOffset>
                </wp:positionH>
                <wp:positionV relativeFrom="paragraph">
                  <wp:posOffset>141605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372172" w14:textId="77777777" w:rsidR="00CF09EA" w:rsidRDefault="00CF09EA" w:rsidP="00CF09EA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3640F656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87.3pt;margin-top:11.15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" adj="23903,31299" fillcolor="white [3212]" strokecolor="#4e6128 [1606]" strokeweight="2pt">
                <v:textbox>
                  <w:txbxContent>
                    <w:p w14:paraId="75372172" w14:textId="77777777" w:rsidR="00CF09EA" w:rsidRDefault="00CF09EA" w:rsidP="00CF09EA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3640F656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7963C69" w14:textId="77777777" w:rsidR="00FA40A0" w:rsidRDefault="00FA40A0" w:rsidP="00D23955">
      <w:pPr>
        <w:pStyle w:val="Title"/>
        <w:rPr>
          <w:b/>
          <w:bCs/>
          <w:szCs w:val="24"/>
        </w:rPr>
      </w:pPr>
    </w:p>
    <w:p w14:paraId="1538FAA1" w14:textId="427CD727" w:rsidR="00FA40A0" w:rsidRDefault="00FA40A0" w:rsidP="00D23955">
      <w:pPr>
        <w:pStyle w:val="Title"/>
        <w:rPr>
          <w:b/>
          <w:bCs/>
          <w:szCs w:val="24"/>
        </w:rPr>
      </w:pPr>
    </w:p>
    <w:p w14:paraId="2F07A858" w14:textId="26EFA0E5" w:rsidR="00FA40A0" w:rsidRDefault="00FA40A0" w:rsidP="00D23955">
      <w:pPr>
        <w:pStyle w:val="Title"/>
        <w:rPr>
          <w:b/>
          <w:bCs/>
          <w:szCs w:val="24"/>
        </w:rPr>
      </w:pPr>
    </w:p>
    <w:p w14:paraId="3AB4BE62" w14:textId="77777777" w:rsidR="00FA40A0" w:rsidRDefault="00FA40A0" w:rsidP="00D23955">
      <w:pPr>
        <w:pStyle w:val="Title"/>
        <w:rPr>
          <w:b/>
          <w:bCs/>
          <w:szCs w:val="24"/>
        </w:rPr>
      </w:pPr>
    </w:p>
    <w:p w14:paraId="54B21313" w14:textId="77777777" w:rsidR="00FA40A0" w:rsidRDefault="00FA40A0" w:rsidP="00D23955">
      <w:pPr>
        <w:pStyle w:val="Title"/>
        <w:rPr>
          <w:b/>
          <w:bCs/>
          <w:szCs w:val="24"/>
        </w:rPr>
      </w:pPr>
    </w:p>
    <w:p w14:paraId="64E9E1FA" w14:textId="5B3E40A1" w:rsidR="00072466" w:rsidRDefault="00072466" w:rsidP="00D23955">
      <w:pPr>
        <w:pStyle w:val="Title"/>
        <w:rPr>
          <w:b/>
          <w:bCs/>
          <w:szCs w:val="24"/>
        </w:rPr>
      </w:pPr>
    </w:p>
    <w:p w14:paraId="3535DDD4" w14:textId="1EBB8F99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</w:t>
      </w:r>
      <w:r w:rsidR="006076F5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له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 دکتری</w:t>
      </w:r>
    </w:p>
    <w:p w14:paraId="6E8BDCC3" w14:textId="07D5AC4A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3450168B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502E803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451CA096" w14:textId="68FDD341" w:rsidR="00FA40A0" w:rsidRDefault="00FA40A0" w:rsidP="00E95C0F">
      <w:pPr>
        <w:pStyle w:val="Title"/>
        <w:rPr>
          <w:b/>
          <w:bCs/>
          <w:szCs w:val="24"/>
        </w:rPr>
      </w:pPr>
    </w:p>
    <w:p w14:paraId="7834F2C0" w14:textId="77777777" w:rsidR="00FA40A0" w:rsidRDefault="00FA40A0" w:rsidP="00E95C0F">
      <w:pPr>
        <w:pStyle w:val="Title"/>
        <w:rPr>
          <w:b/>
          <w:bCs/>
          <w:szCs w:val="24"/>
        </w:rPr>
      </w:pPr>
    </w:p>
    <w:p w14:paraId="3156C6B8" w14:textId="77777777" w:rsidR="00FA40A0" w:rsidRDefault="00FA40A0" w:rsidP="00E95C0F">
      <w:pPr>
        <w:pStyle w:val="Title"/>
        <w:rPr>
          <w:b/>
          <w:bCs/>
          <w:szCs w:val="24"/>
        </w:rPr>
      </w:pPr>
    </w:p>
    <w:p w14:paraId="7DACBA15" w14:textId="6F354D4E" w:rsidR="00FA40A0" w:rsidRDefault="00FA40A0" w:rsidP="00E95C0F">
      <w:pPr>
        <w:pStyle w:val="Title"/>
        <w:rPr>
          <w:b/>
          <w:bCs/>
          <w:szCs w:val="24"/>
        </w:rPr>
      </w:pPr>
    </w:p>
    <w:p w14:paraId="4D24DBF3" w14:textId="2827A26D" w:rsidR="00FA40A0" w:rsidRDefault="00FA40A0" w:rsidP="00E95C0F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lastRenderedPageBreak/>
        <w:drawing>
          <wp:anchor distT="0" distB="0" distL="114300" distR="114300" simplePos="0" relativeHeight="251751424" behindDoc="0" locked="0" layoutInCell="1" allowOverlap="1" wp14:anchorId="64961F7E" wp14:editId="6EDA7CD8">
            <wp:simplePos x="0" y="0"/>
            <wp:positionH relativeFrom="page">
              <wp:align>center</wp:align>
            </wp:positionH>
            <wp:positionV relativeFrom="paragraph">
              <wp:posOffset>-295910</wp:posOffset>
            </wp:positionV>
            <wp:extent cx="1240155" cy="1738712"/>
            <wp:effectExtent l="0" t="0" r="0" b="0"/>
            <wp:wrapNone/>
            <wp:docPr id="28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7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7387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B5CF8A8" w14:textId="1FB31420" w:rsidR="00FA40A0" w:rsidRDefault="00FA40A0" w:rsidP="00E95C0F">
      <w:pPr>
        <w:pStyle w:val="Title"/>
        <w:rPr>
          <w:b/>
          <w:bCs/>
          <w:szCs w:val="24"/>
        </w:rPr>
      </w:pPr>
    </w:p>
    <w:p w14:paraId="2B87ABA6" w14:textId="1882FFAC" w:rsidR="00FA40A0" w:rsidRDefault="00FA40A0" w:rsidP="00E95C0F">
      <w:pPr>
        <w:pStyle w:val="Title"/>
        <w:rPr>
          <w:b/>
          <w:bCs/>
          <w:szCs w:val="24"/>
        </w:rPr>
      </w:pPr>
    </w:p>
    <w:p w14:paraId="7B63E66A" w14:textId="6C9E46FE" w:rsidR="00FA40A0" w:rsidRDefault="00FA40A0" w:rsidP="00E95C0F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12D289C6">
                <wp:simplePos x="0" y="0"/>
                <wp:positionH relativeFrom="margin">
                  <wp:posOffset>1382395</wp:posOffset>
                </wp:positionH>
                <wp:positionV relativeFrom="paragraph">
                  <wp:posOffset>11430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22ECD8" w14:textId="77777777" w:rsidR="00CF09EA" w:rsidRDefault="00CF09EA" w:rsidP="00CF09EA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337A6289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108.85pt;margin-top:.9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" adj="23903,31299" fillcolor="white [3212]" strokecolor="#4e6128 [1606]" strokeweight="2pt">
                <v:textbox>
                  <w:txbxContent>
                    <w:p w14:paraId="7922ECD8" w14:textId="77777777" w:rsidR="00CF09EA" w:rsidRDefault="00CF09EA" w:rsidP="00CF09EA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337A6289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998317C" w14:textId="77777777" w:rsidR="00FA40A0" w:rsidRDefault="00FA40A0" w:rsidP="00E95C0F">
      <w:pPr>
        <w:pStyle w:val="Title"/>
        <w:rPr>
          <w:b/>
          <w:bCs/>
          <w:szCs w:val="24"/>
        </w:rPr>
      </w:pPr>
    </w:p>
    <w:p w14:paraId="13B48CBF" w14:textId="7CB28A8B" w:rsidR="002944E1" w:rsidRDefault="002944E1" w:rsidP="00E95C0F">
      <w:pPr>
        <w:pStyle w:val="Title"/>
        <w:rPr>
          <w:b/>
          <w:bCs/>
          <w:sz w:val="28"/>
          <w:rtl/>
        </w:rPr>
      </w:pP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7367AACF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0D5A13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اله دکتری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1E6CC444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6F6FF0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رسال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6E2E31">
        <w:rPr>
          <w:rFonts w:cs="B Nazanin" w:hint="cs"/>
          <w:color w:val="000000" w:themeColor="text1"/>
          <w:sz w:val="24"/>
          <w:szCs w:val="24"/>
          <w:rtl/>
          <w:lang w:bidi="fa-IR"/>
        </w:rPr>
        <w:t>18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36656BD3">
                <wp:simplePos x="0" y="0"/>
                <wp:positionH relativeFrom="page">
                  <wp:posOffset>6347460</wp:posOffset>
                </wp:positionH>
                <wp:positionV relativeFrom="paragraph">
                  <wp:posOffset>1438910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499.8pt;margin-top:113.3pt;width:90.85pt;height:46.6pt;z-index:2517063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0C317120" w:rsidR="005C3032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503266">
        <w:rPr>
          <w:rFonts w:cs="B Nazanin" w:hint="eastAsia"/>
          <w:sz w:val="24"/>
          <w:rtl/>
        </w:rPr>
        <w:t>دانش</w:t>
      </w:r>
      <w:r w:rsidRPr="00503266">
        <w:rPr>
          <w:rFonts w:cs="B Nazanin"/>
          <w:sz w:val="24"/>
          <w:rtl/>
        </w:rPr>
        <w:t xml:space="preserve"> و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ژگ</w:t>
      </w:r>
      <w:r w:rsidRPr="00503266">
        <w:rPr>
          <w:rFonts w:cs="B Nazanin" w:hint="cs"/>
          <w:sz w:val="24"/>
          <w:rtl/>
        </w:rPr>
        <w:t>ی‌</w:t>
      </w:r>
      <w:r w:rsidRPr="00503266">
        <w:rPr>
          <w:rFonts w:cs="B Nazanin" w:hint="eastAsia"/>
          <w:sz w:val="24"/>
          <w:rtl/>
        </w:rPr>
        <w:t>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حرارت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در طراح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کارآمد و مقرون ‌به‌ صرفه تمام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عمل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ات‌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فرآ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شامل انتقال حرارت مواد غذا</w:t>
      </w:r>
      <w:r w:rsidRPr="00503266">
        <w:rPr>
          <w:rFonts w:cs="B Nazanin" w:hint="cs"/>
          <w:sz w:val="24"/>
          <w:rtl/>
        </w:rPr>
        <w:t>یی</w:t>
      </w:r>
      <w:r w:rsidRPr="00503266">
        <w:rPr>
          <w:rFonts w:cs="B Nazanin"/>
          <w:sz w:val="24"/>
          <w:rtl/>
        </w:rPr>
        <w:t xml:space="preserve"> ضر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Pr="00503266">
        <w:rPr>
          <w:rFonts w:cs="B Nazanin"/>
          <w:sz w:val="24"/>
          <w:rtl/>
        </w:rPr>
        <w:t>. برخ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از فرآ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ند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Pr="00503266">
        <w:rPr>
          <w:rFonts w:cs="B Nazanin"/>
          <w:sz w:val="24"/>
          <w:rtl/>
        </w:rPr>
        <w:t>گ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س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Pr="00503266">
        <w:rPr>
          <w:rFonts w:cs="B Nazanin"/>
          <w:sz w:val="24"/>
          <w:rtl/>
        </w:rPr>
        <w:t xml:space="preserve">. </w:t>
      </w:r>
    </w:p>
    <w:p w14:paraId="54F6D822" w14:textId="44D7D33F" w:rsidR="008D0D74" w:rsidRDefault="008D0D74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</w:p>
    <w:p w14:paraId="51E7A0C5" w14:textId="39216D15" w:rsidR="008D0D74" w:rsidRDefault="008D0D74" w:rsidP="008D0D74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sz w:val="24"/>
        </w:rPr>
      </w:pPr>
      <w:r>
        <w:rPr>
          <w:rFonts w:cs="B Nazanin" w:hint="cs"/>
          <w:b/>
          <w:bCs/>
          <w:sz w:val="24"/>
          <w:rtl/>
        </w:rPr>
        <w:t>جنبه</w:t>
      </w:r>
      <w:r>
        <w:rPr>
          <w:rFonts w:cs="B Nazanin" w:hint="cs"/>
          <w:b/>
          <w:bCs/>
          <w:sz w:val="24"/>
          <w:rtl/>
        </w:rPr>
        <w:softHyphen/>
        <w:t>های نوآوری طرح</w:t>
      </w:r>
    </w:p>
    <w:p w14:paraId="58B43F11" w14:textId="36580BA6" w:rsidR="008D0D74" w:rsidRPr="008D0D74" w:rsidRDefault="008D0D74" w:rsidP="008D0D74">
      <w:pPr>
        <w:pStyle w:val="Subtitle"/>
        <w:numPr>
          <w:ilvl w:val="0"/>
          <w:numId w:val="10"/>
        </w:numPr>
        <w:pBdr>
          <w:top w:val="none" w:sz="0" w:space="0" w:color="auto"/>
        </w:pBdr>
        <w:ind w:left="281" w:right="360" w:hanging="218"/>
        <w:jc w:val="both"/>
        <w:rPr>
          <w:rFonts w:cs="B Nazanin"/>
          <w:color w:val="000000" w:themeColor="text1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4CE1439A">
                <wp:simplePos x="0" y="0"/>
                <wp:positionH relativeFrom="margin">
                  <wp:align>left</wp:align>
                </wp:positionH>
                <wp:positionV relativeFrom="paragraph">
                  <wp:posOffset>50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899160" y="515874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0;margin-top:.4pt;width:156.55pt;height:51.6pt;z-index:2517084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cs="B Nazanin" w:hint="cs"/>
          <w:color w:val="000000" w:themeColor="text1"/>
          <w:sz w:val="24"/>
          <w:rtl/>
        </w:rPr>
        <w:t>توسعه روش معکوس در حل مسائل سامانه زیستی</w:t>
      </w:r>
    </w:p>
    <w:p w14:paraId="080C4BF5" w14:textId="538F51D2" w:rsidR="001A0CD7" w:rsidRDefault="001A0CD7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lastRenderedPageBreak/>
        <w:t>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8003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8004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8005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8006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8007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8008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8009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8010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8011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8012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8013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7EFB654E" w14:textId="37127F23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34B92400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4B7A0E6E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4177B3F4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3DA6F09D" w:rsidR="000D6B7B" w:rsidRDefault="00CF09EA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0A7C704E">
                <wp:simplePos x="0" y="0"/>
                <wp:positionH relativeFrom="margin">
                  <wp:posOffset>3642360</wp:posOffset>
                </wp:positionH>
                <wp:positionV relativeFrom="paragraph">
                  <wp:posOffset>360680</wp:posOffset>
                </wp:positionV>
                <wp:extent cx="2754630" cy="761365"/>
                <wp:effectExtent l="1828800" t="0" r="26670" b="1968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15875"/>
                            <a:gd name="adj2" fmla="val 14948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left:0;text-align:left;margin-left:286.8pt;margin-top:28.4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" adj="-14229,14029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7C27902F" w:rsidR="00BE5F64" w:rsidRDefault="00CF09EA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50BE1EB7">
                <wp:simplePos x="0" y="0"/>
                <wp:positionH relativeFrom="page">
                  <wp:posOffset>5907405</wp:posOffset>
                </wp:positionH>
                <wp:positionV relativeFrom="paragraph">
                  <wp:posOffset>-531495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65.15pt;margin-top:-41.85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32D4CEAE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2909A66E" w:rsidR="00F7598C" w:rsidRPr="00D84D65" w:rsidRDefault="00CF09EA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02C2FC7F">
                <wp:simplePos x="0" y="0"/>
                <wp:positionH relativeFrom="page">
                  <wp:posOffset>1051560</wp:posOffset>
                </wp:positionH>
                <wp:positionV relativeFrom="paragraph">
                  <wp:posOffset>-516890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82.8pt;margin-top:-40.7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24F8F83D" w:rsidR="00D80C44" w:rsidRDefault="0005521F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12622D74" wp14:editId="6C6CCCC8">
            <wp:extent cx="5667375" cy="80200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7CE0AB22" w:rsidR="004101D0" w:rsidRDefault="0005521F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26642720" wp14:editId="29B416EF">
            <wp:extent cx="5667375" cy="802005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490E2898" w:rsidR="00030671" w:rsidRDefault="00F61BC0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70095270" wp14:editId="21EB92E0">
            <wp:extent cx="6274931" cy="812074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446" cy="8125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30671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3D4E65" w14:textId="77777777" w:rsidR="00BB6888" w:rsidRDefault="00BB6888">
      <w:r>
        <w:separator/>
      </w:r>
    </w:p>
  </w:endnote>
  <w:endnote w:type="continuationSeparator" w:id="0">
    <w:p w14:paraId="4A5B9767" w14:textId="77777777" w:rsidR="00BB6888" w:rsidRDefault="00BB68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3" w:usb1="80000000" w:usb2="00000008" w:usb3="00000000" w:csb0="00000041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7E1A62" w14:textId="77777777" w:rsidR="00BB6888" w:rsidRDefault="00BB6888" w:rsidP="004C4BD6">
      <w:pPr>
        <w:bidi w:val="0"/>
      </w:pPr>
      <w:r>
        <w:separator/>
      </w:r>
    </w:p>
  </w:footnote>
  <w:footnote w:type="continuationSeparator" w:id="0">
    <w:p w14:paraId="29049491" w14:textId="77777777" w:rsidR="00BB6888" w:rsidRDefault="00BB6888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w14:anchorId="2C825F86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B3735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B6888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CF09EA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A40A0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873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3</TotalTime>
  <Pages>17</Pages>
  <Words>2672</Words>
  <Characters>15234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6</cp:revision>
  <cp:lastPrinted>2022-08-20T04:19:00Z</cp:lastPrinted>
  <dcterms:created xsi:type="dcterms:W3CDTF">2026-01-31T04:41:00Z</dcterms:created>
  <dcterms:modified xsi:type="dcterms:W3CDTF">2026-01-31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